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2509500</wp:posOffset>
            </wp:positionV>
            <wp:extent cx="368300" cy="368300"/>
            <wp:effectExtent l="0" t="0" r="12700" b="12700"/>
            <wp:wrapNone/>
            <wp:docPr id="100138" name="图片 10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秋季学期高二开学质量检测卷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考生务必将自己的姓名、考生号、考场号、座位号填写在答题卡上。</w:t>
      </w:r>
    </w:p>
    <w:p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交回。</w:t>
      </w:r>
    </w:p>
    <w:p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本试卷主要考试内容：人教版必修第二册，必修第三册前四章。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，金属板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受到紫外线照射时会不停地发射电子，在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旁放置金属网</w:t>
      </w:r>
      <w:r>
        <w:rPr>
          <w:rFonts w:ascii="Times New Roman" w:hAnsi="Times New Roman" w:eastAsia="Times New Roman" w:cs="Times New Roman"/>
          <w:color w:val="auto"/>
        </w:rPr>
        <w:t>N</w:t>
      </w:r>
      <w:r>
        <w:rPr>
          <w:rFonts w:ascii="宋体" w:hAnsi="宋体" w:eastAsia="宋体" w:cs="宋体"/>
          <w:color w:val="auto"/>
        </w:rPr>
        <w:t>，在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color w:val="auto"/>
        </w:rPr>
        <w:t>N</w:t>
      </w:r>
      <w:r>
        <w:rPr>
          <w:rFonts w:ascii="宋体" w:hAnsi="宋体" w:eastAsia="宋体" w:cs="宋体"/>
          <w:color w:val="auto"/>
        </w:rPr>
        <w:t>之间加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" o:title="eqIdc408ff62eedc9adaa5b7c4fc502b73e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电压，其中垂直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射出的电子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rFonts w:ascii="宋体" w:hAnsi="宋体" w:eastAsia="宋体" w:cs="宋体"/>
          <w:color w:val="auto"/>
        </w:rPr>
        <w:t>在电场中向右运动，恰好不能到达金属网</w:t>
      </w:r>
      <w:r>
        <w:rPr>
          <w:rFonts w:ascii="Times New Roman" w:hAnsi="Times New Roman" w:eastAsia="Times New Roman" w:cs="Times New Roman"/>
          <w:color w:val="auto"/>
        </w:rPr>
        <w:t>N</w:t>
      </w:r>
      <w:r>
        <w:rPr>
          <w:rFonts w:ascii="宋体" w:hAnsi="宋体" w:eastAsia="宋体" w:cs="宋体"/>
          <w:color w:val="auto"/>
        </w:rPr>
        <w:t>，忽略空气阻力和电子间的相互作用力，电子</w:t>
      </w:r>
      <w:r>
        <w:rPr>
          <w:rFonts w:ascii="Times New Roman" w:hAnsi="Times New Roman" w:eastAsia="Times New Roman" w:cs="Times New Roman"/>
          <w:color w:val="auto"/>
        </w:rPr>
        <w:t>P</w:t>
      </w:r>
      <w:r>
        <w:rPr>
          <w:rFonts w:ascii="宋体" w:hAnsi="宋体" w:eastAsia="宋体" w:cs="宋体"/>
          <w:color w:val="auto"/>
        </w:rPr>
        <w:t>从</w:t>
      </w:r>
      <w:r>
        <w:rPr>
          <w:rFonts w:ascii="Times New Roman" w:hAnsi="Times New Roman" w:eastAsia="Times New Roman" w:cs="Times New Roman"/>
          <w:color w:val="auto"/>
        </w:rPr>
        <w:t>M</w:t>
      </w:r>
      <w:r>
        <w:rPr>
          <w:rFonts w:ascii="宋体" w:hAnsi="宋体" w:eastAsia="宋体" w:cs="宋体"/>
          <w:color w:val="auto"/>
        </w:rPr>
        <w:t>向</w:t>
      </w:r>
      <w:r>
        <w:rPr>
          <w:rFonts w:ascii="Times New Roman" w:hAnsi="Times New Roman" w:eastAsia="Times New Roman" w:cs="Times New Roman"/>
          <w:color w:val="auto"/>
        </w:rPr>
        <w:t>N</w:t>
      </w:r>
      <w:r>
        <w:rPr>
          <w:rFonts w:ascii="宋体" w:hAnsi="宋体" w:eastAsia="宋体" w:cs="宋体"/>
          <w:color w:val="auto"/>
        </w:rPr>
        <w:t>运动的过程中，电子的电势能（　　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162050" cy="1619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先变大后变小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先变小后变大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越来越小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越来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在某次壁球训练时，运动员在同一位置以不同的角度斜向上发球，最后球都能恰好垂直击打在竖直墙面上并反弹。若第一次发球时球的初速度方向与水平方向的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球的初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；第二次发球时球的初速度方向与水平方向的夹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球的初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不考虑球在空中受到的阻力，则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大小关系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371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" o:title="eqId9400955a9c7ad18355b999694eff83c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" o:title="eqIde860d8d9f1f38d5e290a2b41eb9abc1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6" o:title="eqId393262a084a3be46446ecaf7fe4235e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确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甲是地球赤道上的一个物体，乙是周期约为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钟的卫星，丙是地球的静止同步卫星，它们运行的轨道示意图如图所示，它们都绕地心做匀速圆周运动，甲的轨道半径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18" o:title="eqId79629f997c1518e03fdf9c11eac3eab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心加速度大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" o:title="eqId552b8e8110d95b2c6d7bd9b8d21da7e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的轨道半径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22" o:title="eqId23d4567adc831a4574e02cf7758b70d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心加速度大小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" o:title="eqId95314eb69c2448adcbd5a02946c786d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丙的轨道半径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3pt;width:18.3pt;" o:ole="t" filled="f" o:preferrelative="t" stroked="f" coordsize="21600,21600">
            <v:path/>
            <v:fill on="f" focussize="0,0"/>
            <v:stroke on="f" joinstyle="miter"/>
            <v:imagedata r:id="rId26" o:title="eqIde39c7180d43d936ce64b140a2c38c8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心加速度大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28" o:title="eqId4aca0075f6d3f6e2fec82c294d925b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判断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162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5.5pt;width:49pt;" o:ole="t" filled="f" o:preferrelative="t" stroked="f" coordsize="21600,21600">
            <v:path/>
            <v:fill on="f" focussize="0,0"/>
            <v:stroke on="f" joinstyle="miter"/>
            <v:imagedata r:id="rId31" o:title="eqId96ce359a82eb063d55034f23424a708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7pt;width:49pt;" o:ole="t" filled="f" o:preferrelative="t" stroked="f" coordsize="21600,21600">
            <v:path/>
            <v:fill on="f" focussize="0,0"/>
            <v:stroke on="f" joinstyle="miter"/>
            <v:imagedata r:id="rId33" o:title="eqId3348d13b57603a0b24686a4dcec5e87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49pt;" o:ole="t" filled="f" o:preferrelative="t" stroked="f" coordsize="21600,21600">
            <v:path/>
            <v:fill on="f" focussize="0,0"/>
            <v:stroke on="f" joinstyle="miter"/>
            <v:imagedata r:id="rId35" o:title="eqIde55765a84ea395399a2cf374f87c41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7pt;width:49pt;" o:ole="t" filled="f" o:preferrelative="t" stroked="f" coordsize="21600,21600">
            <v:path/>
            <v:fill on="f" focussize="0,0"/>
            <v:stroke on="f" joinstyle="miter"/>
            <v:imagedata r:id="rId37" o:title="eqId0aebb25ad75814a427a718c5e5b8a96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在感受向心力的实验中，某同学用不可伸长的轻质细绳一端拴住小球，手握细绳另一端并将小球抡动起来，最终使小球在水平面内近似做匀速圆周运动。在不改变小球与手的握点间的距离的前提下，逐渐减小小球做匀速圆周运动的角速度，当细绳和竖直方向的夹角为</w:t>
      </w:r>
      <w:r>
        <w:rPr>
          <w:rFonts w:ascii="Times New Roman" w:hAnsi="Times New Roman" w:eastAsia="Times New Roman" w:cs="Times New Roman"/>
          <w:color w:val="000000"/>
        </w:rPr>
        <w:t>53°</w:t>
      </w:r>
      <w:r>
        <w:rPr>
          <w:rFonts w:ascii="宋体" w:hAnsi="宋体" w:eastAsia="宋体" w:cs="宋体"/>
          <w:color w:val="000000"/>
        </w:rPr>
        <w:t>时，小球的角速度大小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" o:title="eqIdb55b59c92a868cc6f448e5d92d25740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细绳和竖直方向的夹角为</w:t>
      </w:r>
      <w:r>
        <w:rPr>
          <w:rFonts w:ascii="Times New Roman" w:hAnsi="Times New Roman" w:eastAsia="Times New Roman" w:cs="Times New Roman"/>
          <w:color w:val="000000"/>
        </w:rPr>
        <w:t>37°</w:t>
      </w:r>
      <w:r>
        <w:rPr>
          <w:rFonts w:ascii="宋体" w:hAnsi="宋体" w:eastAsia="宋体" w:cs="宋体"/>
          <w:color w:val="000000"/>
        </w:rPr>
        <w:t>时，小球的角速度大小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eqIdc34ca4e9a53e49f06b4583f561098cd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取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43" o:title="eqIdf986badfc5dea707c164e2ab6c98dd0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5" o:title="eqIde5efb309e3a38635f2b8d82777854bd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" o:title="eqIdb55b59c92a868cc6f448e5d92d25740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eqIdc34ca4e9a53e49f06b4583f561098cd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8382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0" o:title="eqIdd599cb4a589f90b0205f24c2e1fa02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2" o:title="eqId8b2a698891d42c70b597f0da4f215f0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4" o:title="eqId860884c0017c8bceb5b0edff796c14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56" o:title="eqId18483c9c195ecd922772527fa85c0fc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空间存在水平向右、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匀强电场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带电微粒恰好沿图中的虚线在竖直平面内做匀速直线运动，虚线与水平方向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0.6</w:t>
      </w:r>
      <w:r>
        <w:rPr>
          <w:rFonts w:ascii="宋体" w:hAnsi="宋体" w:eastAsia="宋体" w:cs="宋体"/>
          <w:color w:val="000000"/>
        </w:rPr>
        <w:t>），微粒受到的空气阻力不能忽略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3430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9783164" name="图片 709783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83164" name="图片 709783164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微粒可能带正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微粒可能由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运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微粒的电势能不断增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微粒所带电荷量的绝对值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60" o:title="eqId38a6428486a1fa18a442baeb42d9ba9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正方体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62" o:title="eqId6e09725691ee7851f54c0dee86b2bf5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64" o:title="eqIda18722354086c42e62334983fc50eb6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66" o:title="eqIdb1241216f3c1cb5e73043dd1037f55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放置电荷量分别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6pt;width:17.5pt;" o:ole="t" filled="f" o:preferrelative="t" stroked="f" coordsize="21600,21600">
            <v:path/>
            <v:fill on="f" focussize="0,0"/>
            <v:stroke on="f" joinstyle="miter"/>
            <v:imagedata r:id="rId68" o:title="eqId56b2087eadbbd0dab72b7483b918158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70" o:title="eqId0363d58ecc0cdfbe3464076b8820e0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电荷，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2192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场强度大小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pt;width:23.15pt;" o:ole="t" filled="f" o:preferrelative="t" stroked="f" coordsize="21600,21600">
            <v:path/>
            <v:fill on="f" focussize="0,0"/>
            <v:stroke on="f" joinstyle="miter"/>
            <v:imagedata r:id="rId73" o:title="eqId6f4314c7cd2c58b830a49715d3e3f5a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场强度大小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75" o:title="eqId8ceccafdfd95e9be2a7c15417f93f62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电场强度大小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77" o:title="eqIda745df15a10ea02a707e8f98c8b9d7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电场强度大小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79" o:title="eqIdafd0c24cfb298ec83cabb8c68e5f670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是三个相同的金属球（可视为质点），分别位于边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正三角形的三个顶点上，其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带正电荷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球带负电荷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球不带电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带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球带电荷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85pt;width:24.95pt;" o:ole="t" filled="f" o:preferrelative="t" stroked="f" coordsize="21600,21600">
            <v:path/>
            <v:fill on="f" focussize="0,0"/>
            <v:stroke on="f" joinstyle="miter"/>
            <v:imagedata r:id="rId81" o:title="eqId67ace3ddba44beed1b53043213b5b01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现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球先后与</w:t>
      </w:r>
      <w:r>
        <w:rPr>
          <w:rFonts w:ascii="Times New Roman" w:hAnsi="Times New Roman" w:eastAsia="Times New Roman" w:cs="Times New Roman"/>
          <w:color w:val="000000"/>
        </w:rPr>
        <w:t>A、C</w:t>
      </w:r>
      <w:r>
        <w:rPr>
          <w:rFonts w:ascii="宋体" w:hAnsi="宋体" w:eastAsia="宋体" w:cs="宋体"/>
          <w:color w:val="000000"/>
        </w:rPr>
        <w:t>接触再放回原处，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受到的静电力大小为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66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9783162" name="图片 709783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83162" name="图片 70978316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84" o:title="eqId8acc49db92dc306d07124c24cda9260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86" o:title="eqId0cde1f64737e53bc32203b76ee73d56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pt;width:24.75pt;" o:ole="t" filled="f" o:preferrelative="t" stroked="f" coordsize="21600,21600">
            <v:path/>
            <v:fill on="f" focussize="0,0"/>
            <v:stroke on="f" joinstyle="miter"/>
            <v:imagedata r:id="rId88" o:title="eqIde33855e032e3a70b1331bd36e7e03d1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90" o:title="eqId7ba3c5c4f01f15b36f6e5e27bc76e82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个平行板电容器的电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电容器上所带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电容器两极板间的电压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下列三者的关系图像中正确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85825" cy="7620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8096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8096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7810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蹦床深受儿童喜爱，弹性网面起到提高弹跳高度和保护儿童安全的作用。一儿童在一次玩耍中，不计空气阻力和弹性网的质量，儿童从刚接触弹性网面至运动到最低点的过程中，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儿童的动能一直增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儿童的动能先增大后减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儿童的机械能一直减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儿童的机械能不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9783166" name="图片 709783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83166" name="图片 70978316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汽车在平直公路上由静止开始运动，其运动的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97" o:title="eqIdd1552707683293dcf684d101dd09b5c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所示，其中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99" o:title="eqId47e868233c7955dbdc691648dd4ca6a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为倾斜直线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101" o:title="eqId87c7eb49a823f757461cd5260757b0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速度大小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03" o:title="eqId6f58888df91890a19a1aa7511d1970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并达到额定功率，之后保持额定功率运动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105" o:title="eqId5cd84a8f95166367063218ee03ffd5a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达到最大速度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107" o:title="eqIdd23d96b9e0d40658127563525193bde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个过程汽车所受阻力大小恒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4763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的额定功率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0" o:title="eqId3399e12a8f2eb0e6b509b60ebaf9ab5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101" o:title="eqId87c7eb49a823f757461cd5260757b08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汽车的加速度大小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6.15pt;width:57.15pt;" o:ole="t" filled="f" o:preferrelative="t" stroked="f" coordsize="21600,21600">
            <v:path/>
            <v:fill on="f" focussize="0,0"/>
            <v:stroke on="f" joinstyle="miter"/>
            <v:imagedata r:id="rId113" o:title="eqId109fe3b11b3b7347421fcaf378adfe8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115" o:title="eqId3b2f434675cb4eb5960894bfec67818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汽车的加速度大小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pt;width:24pt;" o:ole="t" filled="f" o:preferrelative="t" stroked="f" coordsize="21600,21600">
            <v:path/>
            <v:fill on="f" focussize="0,0"/>
            <v:stroke on="f" joinstyle="miter"/>
            <v:imagedata r:id="rId117" o:title="eqIda1cb54224bc9753ceaf5ac362d3aa5a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119" o:title="eqId56dc1014e372a40f669b220a41ecf6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汽车牵引力做的功小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45pt;width:27.85pt;" o:ole="t" filled="f" o:preferrelative="t" stroked="f" coordsize="21600,21600">
            <v:path/>
            <v:fill on="f" focussize="0,0"/>
            <v:stroke on="f" joinstyle="miter"/>
            <v:imagedata r:id="rId121" o:title="eqIdbdd6cc220cfc68ea4de5e26b42b31a1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实验小组设计了如图所示的装置，利用小球下落过程中减少的重力势能转化为弹簧的弹性势能，来验证系统机械能守恒。已知弹簧弹性势能的表达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23" o:title="eqId7bdb8126d7c8480b83e411d7ca2b38f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式中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为弹簧的劲度系数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弹簧形变量。实验操作步骤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9335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按如图所示安装好实验器材，测得小球自然静止时力传感器的示数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85pt;width:16.8pt;" o:ole="t" filled="f" o:preferrelative="t" stroked="f" coordsize="21600,21600">
            <v:path/>
            <v:fill on="f" focussize="0,0"/>
            <v:stroke on="f" joinstyle="miter"/>
            <v:imagedata r:id="rId126" o:title="eqId7cd2f85cbe2681becb1d0a3ce3d19a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用手将小球缓慢向上托起，当力传感器示数恰好为零时由静止释放小球，测得小球下落过程中力传感器示数的最大值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128" o:title="eqIdf076e3995d4db61ab453ed17526d31b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弹簧始终处于弹性限度内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换用不同质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9783158" name="图片 709783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83158" name="图片 709783158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小球重复①②步骤，测出小球静止时对应的力传感器示数（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30" o:title="eqId540dc3a9d96cbeaef8aaae1db58a2f1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45pt;width:16.7pt;" o:ole="t" filled="f" o:preferrelative="t" stroked="f" coordsize="21600,21600">
            <v:path/>
            <v:fill on="f" focussize="0,0"/>
            <v:stroke on="f" joinstyle="miter"/>
            <v:imagedata r:id="rId132" o:title="eqIdb59bad780bb3723ea4dda90dccd4353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45pt;width:18.45pt;" o:ole="t" filled="f" o:preferrelative="t" stroked="f" coordsize="21600,21600">
            <v:path/>
            <v:fill on="f" focussize="0,0"/>
            <v:stroke on="f" joinstyle="miter"/>
            <v:imagedata r:id="rId134" o:title="eqIdccbe90480ca6cab4a5989859b4ce9dd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）和小球下落过程中力传感器示数的最大值（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136" o:title="eqId58d9f533d97937b48913bf921543fe4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38" o:title="eqId5fd47360fb11f34bfa615fee4b742b2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40" o:title="eqIdc5ef64a5302b772123dad912aef4cc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实验步骤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实验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需要”或“不需要”）测出弹簧的劲度系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2" o:title="eqId2f831e392db4b8946677941f1dbabbb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纵坐标、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44" o:title="eqIdb519e5794ef9932b64715619adf860d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横坐标作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6" o:title="eqId26124f4a99fc575772b27452f85ad38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不考虑弹簧的质量，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6" o:title="eqId26124f4a99fc575772b27452f85ad38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的斜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则可验证系统的机械能守恒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兴趣小组欲精确测量一电子元件的阻值（约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49" o:title="eqId5918265fd45a80e3a3293d7b5516b4c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实验室提供如下实验器材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为</w:t>
      </w:r>
      <w:r>
        <w:rPr>
          <w:rFonts w:ascii="Times New Roman" w:hAnsi="Times New Roman" w:eastAsia="Times New Roman" w:cs="Times New Roman"/>
          <w:color w:val="000000"/>
        </w:rPr>
        <w:t>9V</w: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51" o:title="eqId4c26611f3be42190e60a40165cfa6af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（量程为</w:t>
      </w:r>
      <w:r>
        <w:rPr>
          <w:rFonts w:ascii="Times New Roman" w:hAnsi="Times New Roman" w:eastAsia="Times New Roman" w:cs="Times New Roman"/>
          <w:color w:val="000000"/>
        </w:rPr>
        <w:t>0~15mA</w: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05pt;width:10pt;" o:ole="t" filled="f" o:preferrelative="t" stroked="f" coordsize="21600,21600">
            <v:path/>
            <v:fill on="f" focussize="0,0"/>
            <v:stroke on="f" joinstyle="miter"/>
            <v:imagedata r:id="rId153" o:title="eqId2858005b9ae89ae080d83dcc13cf8e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5" o:title="eqId78aa8e890d2ac882e0fe79598811777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电流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57" o:title="eqIdc9e65b2e896a5c2371ef4d17d58d270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量程为</w:t>
      </w:r>
      <w:r>
        <w:rPr>
          <w:rFonts w:ascii="Times New Roman" w:hAnsi="Times New Roman" w:eastAsia="Times New Roman" w:cs="Times New Roman"/>
          <w:color w:val="000000"/>
        </w:rPr>
        <w:t>0~100mA</w: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1.35pt;" o:ole="t" filled="f" o:preferrelative="t" stroked="f" coordsize="21600,21600">
            <v:path/>
            <v:fill on="f" focussize="0,0"/>
            <v:stroke on="f" joinstyle="miter"/>
            <v:imagedata r:id="rId159" o:title="eqId2b3e95410f3b4fcb0cba425b521d1f6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51" o:title="eqId4c26611f3be42190e60a40165cfa6af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定值电阻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2" o:title="eqId5cb93c79de74e8e81d5793e65d0780b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滑动变阻器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64" o:title="eqId9efc18a5bb2e53586331b2a58538a48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最大阻值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66" o:title="eqIdc1487858ca25b9de96d3aa12232c0c0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.</w:t>
      </w:r>
      <w:r>
        <w:rPr>
          <w:rFonts w:ascii="宋体" w:hAnsi="宋体" w:eastAsia="宋体" w:cs="宋体"/>
          <w:color w:val="000000"/>
        </w:rPr>
        <w:t>滑动变阻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68" o:title="eqId19f20f21a9d50b61dac519a3ddab539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最大阻值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0" o:title="eqIdf6c10357c35735f237f2ca70435d78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.</w:t>
      </w:r>
      <w:r>
        <w:rPr>
          <w:rFonts w:ascii="宋体" w:hAnsi="宋体" w:eastAsia="宋体" w:cs="宋体"/>
          <w:color w:val="000000"/>
        </w:rPr>
        <w:t>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组设计如图所示的电路图，其中滑动变阻器应选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器材前序号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11525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前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应处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”）端。当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闭合后，改变滑动变阻器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置，记录多组电流表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173" o:title="eqIdacf35aa115963656d885b6440d6caa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05pt;width:11.1pt;" o:ole="t" filled="f" o:preferrelative="t" stroked="f" coordsize="21600,21600">
            <v:path/>
            <v:fill on="f" focussize="0,0"/>
            <v:stroke on="f" joinstyle="miter"/>
            <v:imagedata r:id="rId175" o:title="eqId2f1ac49b4139636fb1809fe970b23a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流表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57" o:title="eqIdc9e65b2e896a5c2371ef4d17d58d270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05pt;width:11.95pt;" o:ole="t" filled="f" o:preferrelative="t" stroked="f" coordsize="21600,21600">
            <v:path/>
            <v:fill on="f" focussize="0,0"/>
            <v:stroke on="f" joinstyle="miter"/>
            <v:imagedata r:id="rId178" o:title="eqId2d1a0fd1ad044a9ecfcba672779bd67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描点作出了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80" o:title="eqId4212457a633802e1f3e95466543cc9d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图像为直线，已知图线的斜率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82" o:title="eqIdbaa20cdb2121b4df6efb19fd2e631c6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电子元件的阻值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84" o:title="eqId67c1313842b62428737610b14806d88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05pt;width:10pt;" o:ole="t" filled="f" o:preferrelative="t" stroked="f" coordsize="21600,21600">
            <v:path/>
            <v:fill on="f" focussize="0,0"/>
            <v:stroke on="f" joinstyle="miter"/>
            <v:imagedata r:id="rId153" o:title="eqId2858005b9ae89ae080d83dcc13cf8e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表示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电源的电动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87" o:title="eqIdb2c6cf7103ca3f8b26022ccba1a1cb5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34.15pt;" o:ole="t" filled="f" o:preferrelative="t" stroked="f" coordsize="21600,21600">
            <v:path/>
            <v:fill on="f" focussize="0,0"/>
            <v:stroke on="f" joinstyle="miter"/>
            <v:imagedata r:id="rId189" o:title="eqId111f7b77e5c3e77b9e00cd99813abe5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定值电阻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191" o:title="eqId689b318ee1854ac732db0382d128dfb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直流电动机，其线圈的电阻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25pt;width:40.1pt;" o:ole="t" filled="f" o:preferrelative="t" stroked="f" coordsize="21600,21600">
            <v:path/>
            <v:fill on="f" focussize="0,0"/>
            <v:stroke on="f" joinstyle="miter"/>
            <v:imagedata r:id="rId193" o:title="eqId64b1f2a1fc351a98162d9dda83dfcb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动机正常工作时，理想电压表示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95" o:title="eqId902801ace35c0391c5f178332ba3d72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0001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回路中的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电动机的发热功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轻杆长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98" o:title="eqId4e6b7aadb20d26ab77511508e16e24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杆的两端分别固定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均可视为质点），光滑水平转轴穿过杆上距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。外界给系统一定能量后，杆和球在竖直平面内转动，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最高点时，杆对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作用力方向向下、大小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200" o:title="eqIdcf72465888b34cacde1febb6f2ff95e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忽略空气阻力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1390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在最高点时的速度大小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3" o:title="eqId14a763d98e22c5e2dfeb8724f89c74a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最低点时对轻杆的作用力大小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05" o:title="eqIdade10d525ecbc61112831cd0b9ec399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圆形区域内存在竖直向上的匀强电场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，圆形区域左侧有两正对竖直放置的带电平行金属板，板间存在水平向左的匀强电场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左金属板接地，右金属板与圆形区域相切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处，相切处有一小孔。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电荷量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70" o:title="eqId0363d58ecc0cdfbe3464076b8820e0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带电粒子，从圆形边界上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以一定速度进入电场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，恰好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垂直金属板进入电场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恰好到达左金属板。已知电场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电场强度大小均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两金属板间的距离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劣弧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所对应的圆心角为</w:t>
      </w:r>
      <w:r>
        <w:rPr>
          <w:rFonts w:ascii="Times New Roman" w:hAnsi="Times New Roman" w:eastAsia="Times New Roman" w:cs="Times New Roman"/>
          <w:color w:val="000000"/>
        </w:rPr>
        <w:t>120°</w:t>
      </w:r>
      <w:r>
        <w:rPr>
          <w:rFonts w:ascii="宋体" w:hAnsi="宋体" w:eastAsia="宋体" w:cs="宋体"/>
          <w:color w:val="000000"/>
        </w:rPr>
        <w:t>，忽略带电粒子受到的重力和空气阻力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809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粒子在电场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运动的时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105" o:title="eqId5cd84a8f95166367063218ee03ffd5a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圆形区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09783160" name="图片 709783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783160" name="图片 709783160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粒子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进入电场时的速度大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03" o:title="eqId6f58888df91890a19a1aa7511d19703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br w:type="page"/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5</w:t>
      </w:r>
      <w:r>
        <w:rPr>
          <w:rFonts w:ascii="宋体" w:hAnsi="宋体" w:eastAsia="宋体" w:cs="宋体"/>
          <w:b/>
          <w:color w:val="000000"/>
          <w:sz w:val="32"/>
        </w:rPr>
        <w:t>年秋季学期高二开学质量检测卷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物理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本试卷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钟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答题前，考生务必将自己的姓名、考生号、考场号、座位号填写在答题卡上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考试结束后，将本试卷和答题卡一并交回。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4.</w:t>
      </w:r>
      <w:r>
        <w:rPr>
          <w:rFonts w:ascii="宋体" w:hAnsi="宋体" w:eastAsia="宋体" w:cs="宋体"/>
          <w:b/>
          <w:color w:val="000000"/>
          <w:sz w:val="24"/>
        </w:rPr>
        <w:t>本试卷主要考试内容：人教版必修第二册，必修第三册前四章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6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~7</w:t>
      </w:r>
      <w:r>
        <w:rPr>
          <w:rFonts w:ascii="宋体" w:hAnsi="宋体" w:eastAsia="宋体" w:cs="宋体"/>
          <w:b/>
          <w:color w:val="000000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~10</w:t>
      </w:r>
      <w:r>
        <w:rPr>
          <w:rFonts w:ascii="宋体" w:hAnsi="宋体" w:eastAsia="宋体" w:cs="宋体"/>
          <w:b/>
          <w:color w:val="000000"/>
          <w:sz w:val="24"/>
        </w:rPr>
        <w:t>题有多项符合题目要求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不需要    （2）2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color w:val="000000"/>
        </w:rPr>
        <w:t xml:space="preserve">    （2）    ①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</w:rPr>
        <w:t xml:space="preserve">    ②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211" o:title="eqId546c38bd75af1b2c34a2c33dd02443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3" o:title="eqId14ba3ede0350b32e2d94c813d27f218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15pt;width:36.2pt;" o:ole="t" filled="f" o:preferrelative="t" stroked="f" coordsize="21600,21600">
            <v:path/>
            <v:fill on="f" focussize="0,0"/>
            <v:stroke on="f" joinstyle="miter"/>
            <v:imagedata r:id="rId215" o:title="eqId12045848f6f86dfc15d522011cba230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17" o:title="eqId43d0bf6e8d764edb498f1c0c65684d0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6.75pt;width:36.75pt;" o:ole="t" filled="f" o:preferrelative="t" stroked="f" coordsize="21600,21600">
            <v:path/>
            <v:fill on="f" focussize="0,0"/>
            <v:stroke on="f" joinstyle="miter"/>
            <v:imagedata r:id="rId219" o:title="eqIdabb7d5eaf88aaf7d886f42a994322e1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3.9pt;width:33.9pt;" o:ole="t" filled="f" o:preferrelative="t" stroked="f" coordsize="21600,21600">
            <v:path/>
            <v:fill on="f" focussize="0,0"/>
            <v:stroke on="f" joinstyle="miter"/>
            <v:imagedata r:id="rId221" o:title="eqId6a7bff25b47a5d00644602dd108ea23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4.85pt;width:47.15pt;" o:ole="t" filled="f" o:preferrelative="t" stroked="f" coordsize="21600,21600">
            <v:path/>
            <v:fill on="f" focussize="0,0"/>
            <v:stroke on="f" joinstyle="miter"/>
            <v:imagedata r:id="rId223" o:title="eqIda2f2a21cb60c5e7fc31a47de24b8b5a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4B78D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1.wmf"/><Relationship Id="rId94" Type="http://schemas.openxmlformats.org/officeDocument/2006/relationships/image" Target="media/image50.png"/><Relationship Id="rId93" Type="http://schemas.openxmlformats.org/officeDocument/2006/relationships/image" Target="media/image49.png"/><Relationship Id="rId92" Type="http://schemas.openxmlformats.org/officeDocument/2006/relationships/image" Target="media/image48.png"/><Relationship Id="rId91" Type="http://schemas.openxmlformats.org/officeDocument/2006/relationships/image" Target="media/image47.png"/><Relationship Id="rId90" Type="http://schemas.openxmlformats.org/officeDocument/2006/relationships/image" Target="media/image46.wmf"/><Relationship Id="rId9" Type="http://schemas.openxmlformats.org/officeDocument/2006/relationships/image" Target="media/image3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png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png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6" Type="http://schemas.openxmlformats.org/officeDocument/2006/relationships/fontTable" Target="fontTable.xml"/><Relationship Id="rId225" Type="http://schemas.openxmlformats.org/officeDocument/2006/relationships/customXml" Target="../customXml/item2.xml"/><Relationship Id="rId224" Type="http://schemas.openxmlformats.org/officeDocument/2006/relationships/customXml" Target="../customXml/item1.xml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10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7.bin"/><Relationship Id="rId208" Type="http://schemas.openxmlformats.org/officeDocument/2006/relationships/oleObject" Target="embeddings/oleObject96.bin"/><Relationship Id="rId207" Type="http://schemas.openxmlformats.org/officeDocument/2006/relationships/image" Target="media/image107.png"/><Relationship Id="rId206" Type="http://schemas.openxmlformats.org/officeDocument/2006/relationships/oleObject" Target="embeddings/oleObject95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4.png"/><Relationship Id="rId200" Type="http://schemas.openxmlformats.org/officeDocument/2006/relationships/image" Target="media/image103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1.png"/><Relationship Id="rId195" Type="http://schemas.openxmlformats.org/officeDocument/2006/relationships/image" Target="media/image100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6.bin"/><Relationship Id="rId185" Type="http://schemas.openxmlformats.org/officeDocument/2006/relationships/oleObject" Target="embeddings/oleObject85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1.bin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9.png"/><Relationship Id="rId170" Type="http://schemas.openxmlformats.org/officeDocument/2006/relationships/image" Target="media/image8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image" Target="media/image7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6.bin"/><Relationship Id="rId147" Type="http://schemas.openxmlformats.org/officeDocument/2006/relationships/oleObject" Target="embeddings/oleObject65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4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6.png"/><Relationship Id="rId123" Type="http://schemas.openxmlformats.org/officeDocument/2006/relationships/image" Target="media/image65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5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8.bin"/><Relationship Id="rId111" Type="http://schemas.openxmlformats.org/officeDocument/2006/relationships/oleObject" Target="embeddings/oleObject47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8.png"/><Relationship Id="rId107" Type="http://schemas.openxmlformats.org/officeDocument/2006/relationships/image" Target="media/image57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9</Pages>
  <Words>3322</Words>
  <Characters>3492</Characters>
  <TotalTime>0</TotalTime>
  <ScaleCrop>false</ScaleCrop>
  <LinksUpToDate>false</LinksUpToDate>
  <CharactersWithSpaces>362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3T23:58:45Z</dcterms:created>
  <dc:creator>21cnjy.com</dc:creator>
  <cp:keywords>21</cp:keywords>
  <cp:lastModifiedBy>JonMMx 2000</cp:lastModifiedBy>
  <dcterms:modified xsi:type="dcterms:W3CDTF">2025-09-03T23:58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